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7" r:id="rId2"/>
    <p:sldId id="278" r:id="rId3"/>
    <p:sldId id="307" r:id="rId4"/>
    <p:sldId id="306" r:id="rId5"/>
    <p:sldId id="309" r:id="rId6"/>
    <p:sldId id="280" r:id="rId7"/>
    <p:sldId id="281" r:id="rId8"/>
    <p:sldId id="282" r:id="rId9"/>
    <p:sldId id="308" r:id="rId10"/>
    <p:sldId id="284" r:id="rId11"/>
    <p:sldId id="289" r:id="rId12"/>
    <p:sldId id="286" r:id="rId13"/>
    <p:sldId id="290" r:id="rId14"/>
    <p:sldId id="287" r:id="rId15"/>
    <p:sldId id="301" r:id="rId16"/>
    <p:sldId id="288" r:id="rId17"/>
    <p:sldId id="285" r:id="rId18"/>
    <p:sldId id="297" r:id="rId19"/>
    <p:sldId id="30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OI" initials="T" lastIdx="0" clrIdx="0">
    <p:extLst>
      <p:ext uri="{19B8F6BF-5375-455C-9EA6-DF929625EA0E}">
        <p15:presenceInfo xmlns:p15="http://schemas.microsoft.com/office/powerpoint/2012/main" userId="TUO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CC"/>
    <a:srgbClr val="FF0066"/>
    <a:srgbClr val="0000CC"/>
    <a:srgbClr val="008000"/>
    <a:srgbClr val="CC00CC"/>
    <a:srgbClr val="FF3300"/>
    <a:srgbClr val="FF0000"/>
    <a:srgbClr val="FFCCCC"/>
    <a:srgbClr val="FF99CC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88" autoAdjust="0"/>
    <p:restoredTop sz="94660"/>
  </p:normalViewPr>
  <p:slideViewPr>
    <p:cSldViewPr>
      <p:cViewPr varScale="1">
        <p:scale>
          <a:sx n="67" d="100"/>
          <a:sy n="67" d="100"/>
        </p:scale>
        <p:origin x="1212" y="11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F348E-12BF-4291-A8CD-4607E97917E7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046A99-42F4-4BBA-A7E4-ACC23AE8E5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0278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84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ự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hĩ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a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r>
              <a:rPr lang="en-US" baseline="0" dirty="0" smtClean="0"/>
              <a:t> ta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iế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ổ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à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ộ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ằ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ó</a:t>
            </a:r>
            <a:r>
              <a:rPr lang="en-US" baseline="0" dirty="0" smtClean="0"/>
              <a:t>. Ta </a:t>
            </a:r>
            <a:r>
              <a:rPr lang="en-US" baseline="0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ự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.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425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Như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ậy</a:t>
            </a:r>
            <a:r>
              <a:rPr lang="en-US" baseline="0" dirty="0" smtClean="0"/>
              <a:t> (-4) </a:t>
            </a:r>
            <a:r>
              <a:rPr lang="en-US" baseline="0" dirty="0" err="1" smtClean="0"/>
              <a:t>đượ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ọ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ì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(-4)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8 </a:t>
            </a:r>
            <a:r>
              <a:rPr lang="en-US" baseline="0" dirty="0" smtClean="0">
                <a:sym typeface="Wingdings" panose="05000000000000000000" pitchFamily="2" charset="2"/>
              </a:rPr>
              <a:t> (-4) </a:t>
            </a:r>
            <a:r>
              <a:rPr lang="en-US" baseline="0" dirty="0" err="1" smtClean="0">
                <a:sym typeface="Wingdings" panose="05000000000000000000" pitchFamily="2" charset="2"/>
              </a:rPr>
              <a:t>là</a:t>
            </a:r>
            <a:r>
              <a:rPr lang="en-US" baseline="0" dirty="0" smtClean="0">
                <a:sym typeface="Wingdings" panose="05000000000000000000" pitchFamily="2" charset="2"/>
              </a:rPr>
              <a:t> </a:t>
            </a:r>
            <a:r>
              <a:rPr lang="en-US" baseline="0" dirty="0" err="1" smtClean="0">
                <a:sym typeface="Wingdings" panose="05000000000000000000" pitchFamily="2" charset="2"/>
              </a:rPr>
              <a:t>ước</a:t>
            </a:r>
            <a:r>
              <a:rPr lang="en-US" baseline="0" dirty="0" smtClean="0">
                <a:sym typeface="Wingdings" panose="05000000000000000000" pitchFamily="2" charset="2"/>
              </a:rPr>
              <a:t> </a:t>
            </a:r>
            <a:r>
              <a:rPr lang="en-US" baseline="0" dirty="0" err="1" smtClean="0">
                <a:sym typeface="Wingdings" panose="05000000000000000000" pitchFamily="2" charset="2"/>
              </a:rPr>
              <a:t>của</a:t>
            </a:r>
            <a:r>
              <a:rPr lang="en-US" baseline="0" dirty="0" smtClean="0">
                <a:sym typeface="Wingdings" panose="05000000000000000000" pitchFamily="2" charset="2"/>
              </a:rPr>
              <a:t> (-4) </a:t>
            </a:r>
            <a:r>
              <a:rPr lang="en-US" baseline="0" dirty="0" err="1" smtClean="0">
                <a:sym typeface="Wingdings" panose="05000000000000000000" pitchFamily="2" charset="2"/>
              </a:rPr>
              <a:t>và</a:t>
            </a:r>
            <a:r>
              <a:rPr lang="en-US" baseline="0" dirty="0" smtClean="0">
                <a:sym typeface="Wingdings" panose="05000000000000000000" pitchFamily="2" charset="2"/>
              </a:rPr>
              <a:t> 8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402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ã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 ở </a:t>
            </a:r>
            <a:r>
              <a:rPr lang="en-US" baseline="0" dirty="0" err="1" smtClean="0"/>
              <a:t>tiể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ọc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dự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o</a:t>
            </a:r>
            <a:r>
              <a:rPr lang="en-US" baseline="0" dirty="0" smtClean="0"/>
              <a:t> VD </a:t>
            </a:r>
            <a:r>
              <a:rPr lang="en-US" baseline="0" dirty="0" err="1" smtClean="0"/>
              <a:t>tr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VD1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VD2 </a:t>
            </a:r>
            <a:r>
              <a:rPr lang="en-US" baseline="0" dirty="0" err="1" smtClean="0"/>
              <a:t>vớ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ẫ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,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ã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ú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r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ả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ử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h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ố</a:t>
            </a:r>
            <a:r>
              <a:rPr lang="en-US" baseline="0" dirty="0" smtClean="0"/>
              <a:t>.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54414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V </a:t>
            </a:r>
            <a:r>
              <a:rPr lang="en-US" dirty="0" err="1" smtClean="0"/>
              <a:t>nhấ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ạ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ề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iện</a:t>
            </a:r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517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5311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046A99-42F4-4BBA-A7E4-ACC23AE8E55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602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FBDF4D8-6661-4A6C-8203-D38C3BFA7296}" type="slidenum">
              <a:rPr lang="en-US" smtClean="0">
                <a:latin typeface="Arial" charset="0"/>
              </a:rPr>
              <a:pPr/>
              <a:t>19</a:t>
            </a:fld>
            <a:endParaRPr lang="en-US" smtClean="0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057107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image" Target="../media/image3.png"/><Relationship Id="rId10" Type="http://schemas.openxmlformats.org/officeDocument/2006/relationships/image" Target="../media/image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gi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.png"/><Relationship Id="rId11" Type="http://schemas.openxmlformats.org/officeDocument/2006/relationships/image" Target="../media/image29.wmf"/><Relationship Id="rId5" Type="http://schemas.openxmlformats.org/officeDocument/2006/relationships/image" Target="../media/image21.png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3.bin"/><Relationship Id="rId4" Type="http://schemas.openxmlformats.org/officeDocument/2006/relationships/audio" Target="../media/audio1.wav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wmf"/><Relationship Id="rId18" Type="http://schemas.openxmlformats.org/officeDocument/2006/relationships/image" Target="../media/image8.gif"/><Relationship Id="rId3" Type="http://schemas.openxmlformats.org/officeDocument/2006/relationships/image" Target="../media/image21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22.pn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13" Type="http://schemas.openxmlformats.org/officeDocument/2006/relationships/image" Target="../media/image42.wmf"/><Relationship Id="rId3" Type="http://schemas.openxmlformats.org/officeDocument/2006/relationships/image" Target="../media/image21.png"/><Relationship Id="rId7" Type="http://schemas.openxmlformats.org/officeDocument/2006/relationships/image" Target="../media/image43.gi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.png"/><Relationship Id="rId9" Type="http://schemas.openxmlformats.org/officeDocument/2006/relationships/image" Target="../media/image8.gif"/><Relationship Id="rId1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21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4.gif"/><Relationship Id="rId10" Type="http://schemas.openxmlformats.org/officeDocument/2006/relationships/image" Target="../media/image8.gif"/><Relationship Id="rId4" Type="http://schemas.openxmlformats.org/officeDocument/2006/relationships/image" Target="../media/image3.png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gif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51.gif"/><Relationship Id="rId15" Type="http://schemas.openxmlformats.org/officeDocument/2006/relationships/image" Target="../media/image53.gif"/><Relationship Id="rId10" Type="http://schemas.openxmlformats.org/officeDocument/2006/relationships/image" Target="../media/image4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59.gi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8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11" Type="http://schemas.openxmlformats.org/officeDocument/2006/relationships/image" Target="../media/image53.gi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4.wmf"/><Relationship Id="rId3" Type="http://schemas.openxmlformats.org/officeDocument/2006/relationships/audio" Target="../media/audio1.wav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3.png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5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gif"/><Relationship Id="rId11" Type="http://schemas.openxmlformats.org/officeDocument/2006/relationships/image" Target="../media/image8.gif"/><Relationship Id="rId5" Type="http://schemas.openxmlformats.org/officeDocument/2006/relationships/image" Target="../media/image7.png"/><Relationship Id="rId10" Type="http://schemas.openxmlformats.org/officeDocument/2006/relationships/image" Target="../media/image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jpeg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gif"/><Relationship Id="rId5" Type="http://schemas.openxmlformats.org/officeDocument/2006/relationships/image" Target="../media/image4.gif"/><Relationship Id="rId10" Type="http://schemas.openxmlformats.org/officeDocument/2006/relationships/image" Target="../media/image17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.png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1.png"/><Relationship Id="rId9" Type="http://schemas.openxmlformats.org/officeDocument/2006/relationships/image" Target="../media/image24.wmf"/><Relationship Id="rId14" Type="http://schemas.openxmlformats.org/officeDocument/2006/relationships/image" Target="../media/image27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1.jpe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questio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76200"/>
            <a:ext cx="1066800" cy="111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questio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4439" y="0"/>
            <a:ext cx="1137998" cy="119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438400" y="583046"/>
            <a:ext cx="43053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Kiểm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tra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bài</a:t>
            </a:r>
            <a:r>
              <a:rPr lang="en-US" sz="5400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5400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cũ</a:t>
            </a:r>
            <a:endParaRPr lang="en-US" sz="54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005893" y="1706316"/>
            <a:ext cx="4495800" cy="67710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219609"/>
              </p:ext>
            </p:extLst>
          </p:nvPr>
        </p:nvGraphicFramePr>
        <p:xfrm>
          <a:off x="1012209" y="2933700"/>
          <a:ext cx="1676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09" y="2933700"/>
                        <a:ext cx="16764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59337"/>
              </p:ext>
            </p:extLst>
          </p:nvPr>
        </p:nvGraphicFramePr>
        <p:xfrm>
          <a:off x="5571939" y="2933700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939" y="2933700"/>
                        <a:ext cx="1905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14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5" descr="AG00317_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43000" y="4551417"/>
            <a:ext cx="1905000" cy="2168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3581400" y="2362200"/>
          <a:ext cx="59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5" name="Equation" r:id="rId8" imgW="228600" imgH="393480" progId="Equation.DSMT4">
                  <p:embed/>
                </p:oleObj>
              </mc:Choice>
              <mc:Fallback>
                <p:oleObj name="Equation" r:id="rId8" imgW="22860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362200"/>
                        <a:ext cx="596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752600" y="1875029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676400" y="259080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676400" y="3286780"/>
            <a:ext cx="61722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1600200" y="1752600"/>
            <a:ext cx="6248400" cy="2286000"/>
          </a:xfrm>
          <a:prstGeom prst="roundRect">
            <a:avLst/>
          </a:prstGeom>
          <a:noFill/>
          <a:ln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/>
          <p:cNvSpPr/>
          <p:nvPr/>
        </p:nvSpPr>
        <p:spPr>
          <a:xfrm>
            <a:off x="2616591" y="4093698"/>
            <a:ext cx="910625" cy="1069145"/>
          </a:xfrm>
          <a:custGeom>
            <a:avLst/>
            <a:gdLst>
              <a:gd name="connsiteX0" fmla="*/ 0 w 910625"/>
              <a:gd name="connsiteY0" fmla="*/ 1069145 h 1069145"/>
              <a:gd name="connsiteX1" fmla="*/ 154744 w 910625"/>
              <a:gd name="connsiteY1" fmla="*/ 1026942 h 1069145"/>
              <a:gd name="connsiteX2" fmla="*/ 196947 w 910625"/>
              <a:gd name="connsiteY2" fmla="*/ 998807 h 1069145"/>
              <a:gd name="connsiteX3" fmla="*/ 253218 w 910625"/>
              <a:gd name="connsiteY3" fmla="*/ 956604 h 1069145"/>
              <a:gd name="connsiteX4" fmla="*/ 351692 w 910625"/>
              <a:gd name="connsiteY4" fmla="*/ 787791 h 1069145"/>
              <a:gd name="connsiteX5" fmla="*/ 365760 w 910625"/>
              <a:gd name="connsiteY5" fmla="*/ 745588 h 1069145"/>
              <a:gd name="connsiteX6" fmla="*/ 393895 w 910625"/>
              <a:gd name="connsiteY6" fmla="*/ 689317 h 1069145"/>
              <a:gd name="connsiteX7" fmla="*/ 407963 w 910625"/>
              <a:gd name="connsiteY7" fmla="*/ 647114 h 1069145"/>
              <a:gd name="connsiteX8" fmla="*/ 464234 w 910625"/>
              <a:gd name="connsiteY8" fmla="*/ 506437 h 1069145"/>
              <a:gd name="connsiteX9" fmla="*/ 506437 w 910625"/>
              <a:gd name="connsiteY9" fmla="*/ 365760 h 1069145"/>
              <a:gd name="connsiteX10" fmla="*/ 548640 w 910625"/>
              <a:gd name="connsiteY10" fmla="*/ 281354 h 1069145"/>
              <a:gd name="connsiteX11" fmla="*/ 590843 w 910625"/>
              <a:gd name="connsiteY11" fmla="*/ 253219 h 1069145"/>
              <a:gd name="connsiteX12" fmla="*/ 731520 w 910625"/>
              <a:gd name="connsiteY12" fmla="*/ 211016 h 1069145"/>
              <a:gd name="connsiteX13" fmla="*/ 829994 w 910625"/>
              <a:gd name="connsiteY13" fmla="*/ 182880 h 1069145"/>
              <a:gd name="connsiteX14" fmla="*/ 872197 w 910625"/>
              <a:gd name="connsiteY14" fmla="*/ 98474 h 1069145"/>
              <a:gd name="connsiteX15" fmla="*/ 900332 w 910625"/>
              <a:gd name="connsiteY15" fmla="*/ 56271 h 1069145"/>
              <a:gd name="connsiteX16" fmla="*/ 900332 w 910625"/>
              <a:gd name="connsiteY16" fmla="*/ 0 h 1069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910625" h="1069145">
                <a:moveTo>
                  <a:pt x="0" y="1069145"/>
                </a:moveTo>
                <a:cubicBezTo>
                  <a:pt x="37748" y="1061595"/>
                  <a:pt x="124148" y="1047339"/>
                  <a:pt x="154744" y="1026942"/>
                </a:cubicBezTo>
                <a:cubicBezTo>
                  <a:pt x="168812" y="1017564"/>
                  <a:pt x="183189" y="1008634"/>
                  <a:pt x="196947" y="998807"/>
                </a:cubicBezTo>
                <a:cubicBezTo>
                  <a:pt x="216026" y="985179"/>
                  <a:pt x="236639" y="973183"/>
                  <a:pt x="253218" y="956604"/>
                </a:cubicBezTo>
                <a:cubicBezTo>
                  <a:pt x="290699" y="919123"/>
                  <a:pt x="338399" y="827669"/>
                  <a:pt x="351692" y="787791"/>
                </a:cubicBezTo>
                <a:cubicBezTo>
                  <a:pt x="356381" y="773723"/>
                  <a:pt x="359919" y="759218"/>
                  <a:pt x="365760" y="745588"/>
                </a:cubicBezTo>
                <a:cubicBezTo>
                  <a:pt x="374021" y="726313"/>
                  <a:pt x="385634" y="708592"/>
                  <a:pt x="393895" y="689317"/>
                </a:cubicBezTo>
                <a:cubicBezTo>
                  <a:pt x="399736" y="675687"/>
                  <a:pt x="402122" y="660744"/>
                  <a:pt x="407963" y="647114"/>
                </a:cubicBezTo>
                <a:cubicBezTo>
                  <a:pt x="442888" y="565622"/>
                  <a:pt x="438621" y="608893"/>
                  <a:pt x="464234" y="506437"/>
                </a:cubicBezTo>
                <a:cubicBezTo>
                  <a:pt x="485495" y="421390"/>
                  <a:pt x="472185" y="468517"/>
                  <a:pt x="506437" y="365760"/>
                </a:cubicBezTo>
                <a:cubicBezTo>
                  <a:pt x="517879" y="331433"/>
                  <a:pt x="521367" y="308627"/>
                  <a:pt x="548640" y="281354"/>
                </a:cubicBezTo>
                <a:cubicBezTo>
                  <a:pt x="560595" y="269399"/>
                  <a:pt x="575721" y="260780"/>
                  <a:pt x="590843" y="253219"/>
                </a:cubicBezTo>
                <a:cubicBezTo>
                  <a:pt x="658103" y="219590"/>
                  <a:pt x="660355" y="226831"/>
                  <a:pt x="731520" y="211016"/>
                </a:cubicBezTo>
                <a:cubicBezTo>
                  <a:pt x="784513" y="199240"/>
                  <a:pt x="782997" y="198546"/>
                  <a:pt x="829994" y="182880"/>
                </a:cubicBezTo>
                <a:cubicBezTo>
                  <a:pt x="910625" y="61932"/>
                  <a:pt x="813954" y="214959"/>
                  <a:pt x="872197" y="98474"/>
                </a:cubicBezTo>
                <a:cubicBezTo>
                  <a:pt x="879758" y="83352"/>
                  <a:pt x="895687" y="72528"/>
                  <a:pt x="900332" y="56271"/>
                </a:cubicBezTo>
                <a:cubicBezTo>
                  <a:pt x="905485" y="38236"/>
                  <a:pt x="900332" y="18757"/>
                  <a:pt x="900332" y="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81000" y="1679439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09800" y="1538726"/>
          <a:ext cx="3400424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6" name="Equation" r:id="rId10" imgW="1295280" imgH="419040" progId="Equation.DSMT4">
                  <p:embed/>
                </p:oleObj>
              </mc:Choice>
              <mc:Fallback>
                <p:oleObj name="Equation" r:id="rId10" imgW="129528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38726"/>
                        <a:ext cx="3400424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00200" y="2819400"/>
            <a:ext cx="6400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-1. </a:t>
            </a:r>
          </a:p>
          <a:p>
            <a:endParaRPr lang="en-US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Horizontal Scroll 15"/>
          <p:cNvSpPr/>
          <p:nvPr/>
        </p:nvSpPr>
        <p:spPr>
          <a:xfrm>
            <a:off x="1066800" y="2362200"/>
            <a:ext cx="6934200" cy="3048000"/>
          </a:xfrm>
          <a:prstGeom prst="horizontalScroll">
            <a:avLst/>
          </a:prstGeom>
          <a:noFill/>
          <a:ln w="76200" cmpd="tri">
            <a:solidFill>
              <a:srgbClr val="CC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81000" y="5435025"/>
            <a:ext cx="129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4-Point Star 17"/>
          <p:cNvSpPr/>
          <p:nvPr/>
        </p:nvSpPr>
        <p:spPr>
          <a:xfrm>
            <a:off x="152400" y="1908039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4-Point Star 18"/>
          <p:cNvSpPr/>
          <p:nvPr/>
        </p:nvSpPr>
        <p:spPr>
          <a:xfrm>
            <a:off x="152400" y="5638800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490662" y="5519737"/>
          <a:ext cx="356393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7" name="Equation" r:id="rId12" imgW="1346040" imgH="419040" progId="Equation.DSMT4">
                  <p:embed/>
                </p:oleObj>
              </mc:Choice>
              <mc:Fallback>
                <p:oleObj name="Equation" r:id="rId12" imgW="1346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2" y="5519737"/>
                        <a:ext cx="356393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458700"/>
              </p:ext>
            </p:extLst>
          </p:nvPr>
        </p:nvGraphicFramePr>
        <p:xfrm>
          <a:off x="5611812" y="5495158"/>
          <a:ext cx="32273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28" name="Equation" r:id="rId14" imgW="1218960" imgH="419040" progId="Equation.DSMT4">
                  <p:embed/>
                </p:oleObj>
              </mc:Choice>
              <mc:Fallback>
                <p:oleObj name="Equation" r:id="rId14" imgW="12189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2" y="5495158"/>
                        <a:ext cx="322738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3" dur="500"/>
                                        <p:tgtEl>
                                          <p:spTgt spid="27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3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1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4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5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6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3" grpId="1"/>
      <p:bldP spid="24" grpId="0"/>
      <p:bldP spid="24" grpId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13" grpId="0"/>
      <p:bldP spid="15" grpId="0"/>
      <p:bldP spid="16" grpId="0" animBg="1"/>
      <p:bldP spid="17" grpId="0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897250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90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5231" y="1515070"/>
            <a:ext cx="56938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3</a:t>
            </a:r>
          </a:p>
        </p:txBody>
      </p:sp>
      <p:pic>
        <p:nvPicPr>
          <p:cNvPr id="7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1752600"/>
            <a:ext cx="43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22238" y="1600200"/>
            <a:ext cx="762000" cy="7620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84238" y="1504072"/>
            <a:ext cx="82597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28800" y="2438400"/>
          <a:ext cx="8554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4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438400"/>
                        <a:ext cx="855406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3060699" y="24384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5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699" y="24384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343400" y="2438400"/>
          <a:ext cx="3540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438400"/>
                        <a:ext cx="3540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181600" y="2659063"/>
          <a:ext cx="22431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7" name="Equation" r:id="rId12" imgW="965160" imgH="203040" progId="Equation.DSMT4">
                  <p:embed/>
                </p:oleObj>
              </mc:Choice>
              <mc:Fallback>
                <p:oleObj name="Equation" r:id="rId12" imgW="9651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659063"/>
                        <a:ext cx="22431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17512" y="3675062"/>
          <a:ext cx="33924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8" name="Equation" r:id="rId14" imgW="1460160" imgH="419040" progId="Equation.DSMT4">
                  <p:embed/>
                </p:oleObj>
              </mc:Choice>
              <mc:Fallback>
                <p:oleObj name="Equation" r:id="rId14" imgW="1460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" y="3675062"/>
                        <a:ext cx="3392488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3048000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152400" y="3251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57200" y="4953000"/>
          <a:ext cx="32448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9" name="Equation" r:id="rId16" imgW="1396800" imgH="419040" progId="Equation.DSMT4">
                  <p:embed/>
                </p:oleObj>
              </mc:Choice>
              <mc:Fallback>
                <p:oleObj name="Equation" r:id="rId16" imgW="13968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53000"/>
                        <a:ext cx="3244850" cy="973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3276600" y="4876006"/>
            <a:ext cx="2590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11" name="Ảnh 10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9838" y="5926137"/>
            <a:ext cx="1221273" cy="739803"/>
          </a:xfrm>
          <a:prstGeom prst="rect">
            <a:avLst/>
          </a:prstGeom>
        </p:spPr>
      </p:pic>
      <p:graphicFrame>
        <p:nvGraphicFramePr>
          <p:cNvPr id="29" name="Đối tượng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45635"/>
              </p:ext>
            </p:extLst>
          </p:nvPr>
        </p:nvGraphicFramePr>
        <p:xfrm>
          <a:off x="5181600" y="3429000"/>
          <a:ext cx="3077781" cy="185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0" name="Phương trình" r:id="rId19" imgW="1066680" imgH="660240" progId="Equation.3">
                  <p:embed/>
                </p:oleObj>
              </mc:Choice>
              <mc:Fallback>
                <p:oleObj name="Phương trình" r:id="rId19" imgW="106668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1600" y="3429000"/>
                        <a:ext cx="3077781" cy="1853624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5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42506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0" y="9144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15240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152400" y="1727775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905000" y="1524000"/>
            <a:ext cx="670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7315200" y="1413804"/>
          <a:ext cx="531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1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413804"/>
                        <a:ext cx="531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4" descr="Picture47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47413" y="3050729"/>
            <a:ext cx="762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6" descr="Picture33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200" y="4381500"/>
            <a:ext cx="13525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433015" y="4585648"/>
            <a:ext cx="7482385" cy="584775"/>
          </a:xfrm>
          <a:prstGeom prst="rect">
            <a:avLst/>
          </a:prstGeom>
          <a:noFill/>
          <a:ln w="57150" cmpd="thinThick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371600" y="5105400"/>
            <a:ext cx="7620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Ảnh 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1001" y="6019800"/>
            <a:ext cx="914400" cy="737719"/>
          </a:xfrm>
          <a:prstGeom prst="rect">
            <a:avLst/>
          </a:prstGeom>
        </p:spPr>
      </p:pic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98369"/>
              </p:ext>
            </p:extLst>
          </p:nvPr>
        </p:nvGraphicFramePr>
        <p:xfrm>
          <a:off x="2212975" y="2068513"/>
          <a:ext cx="29083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92" name="Phương trình" r:id="rId10" imgW="1333440" imgH="393480" progId="Equation.3">
                  <p:embed/>
                </p:oleObj>
              </mc:Choice>
              <mc:Fallback>
                <p:oleObj name="Phương trình" r:id="rId10" imgW="1333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2975" y="2068513"/>
                        <a:ext cx="290830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Nhóm 9"/>
          <p:cNvGrpSpPr/>
          <p:nvPr/>
        </p:nvGrpSpPr>
        <p:grpSpPr>
          <a:xfrm>
            <a:off x="1333074" y="3050730"/>
            <a:ext cx="7391400" cy="1372403"/>
            <a:chOff x="1246496" y="3130620"/>
            <a:chExt cx="7391400" cy="1372403"/>
          </a:xfrm>
        </p:grpSpPr>
        <p:sp>
          <p:nvSpPr>
            <p:cNvPr id="20" name="TextBox 19"/>
            <p:cNvSpPr txBox="1"/>
            <p:nvPr/>
          </p:nvSpPr>
          <p:spPr>
            <a:xfrm>
              <a:off x="1246496" y="3130620"/>
              <a:ext cx="73914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32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606667"/>
                </p:ext>
              </p:extLst>
            </p:nvPr>
          </p:nvGraphicFramePr>
          <p:xfrm>
            <a:off x="2779475" y="3588623"/>
            <a:ext cx="531813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3" name="Equation" r:id="rId12" imgW="228600" imgH="393480" progId="Equation.DSMT4">
                    <p:embed/>
                  </p:oleObj>
                </mc:Choice>
                <mc:Fallback>
                  <p:oleObj name="Equation" r:id="rId12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475" y="3588623"/>
                          <a:ext cx="531813" cy="914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Nhóm 43"/>
          <p:cNvGrpSpPr/>
          <p:nvPr/>
        </p:nvGrpSpPr>
        <p:grpSpPr>
          <a:xfrm>
            <a:off x="1314794" y="3050729"/>
            <a:ext cx="7106099" cy="1330770"/>
            <a:chOff x="1177853" y="3145007"/>
            <a:chExt cx="7422286" cy="1330770"/>
          </a:xfrm>
        </p:grpSpPr>
        <p:sp>
          <p:nvSpPr>
            <p:cNvPr id="45" name="TextBox 19"/>
            <p:cNvSpPr txBox="1"/>
            <p:nvPr/>
          </p:nvSpPr>
          <p:spPr>
            <a:xfrm>
              <a:off x="1177853" y="3145007"/>
              <a:ext cx="7422286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hể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vô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dirty="0" err="1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dirty="0" smtClean="0">
                  <a:solidFill>
                    <a:srgbClr val="008000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endParaRPr lang="en-US" sz="32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9342236"/>
                </p:ext>
              </p:extLst>
            </p:nvPr>
          </p:nvGraphicFramePr>
          <p:xfrm>
            <a:off x="2798136" y="3616305"/>
            <a:ext cx="592800" cy="859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94" name="Equation" r:id="rId14" imgW="228600" imgH="393480" progId="Equation.DSMT4">
                    <p:embed/>
                  </p:oleObj>
                </mc:Choice>
                <mc:Fallback>
                  <p:oleObj name="Equation" r:id="rId14" imgW="228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136" y="3616305"/>
                          <a:ext cx="592800" cy="85947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animBg="1" autoUpdateAnimBg="0"/>
      <p:bldP spid="17" grpId="0" autoUpdateAnimBg="0"/>
      <p:bldP spid="25" grpId="0" animBg="1"/>
      <p:bldP spid="256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Picture33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6200" y="1752600"/>
            <a:ext cx="13525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447800" y="1943100"/>
            <a:ext cx="7467600" cy="584775"/>
          </a:xfrm>
          <a:prstGeom prst="rect">
            <a:avLst/>
          </a:prstGeom>
          <a:noFill/>
          <a:ln w="57150" cmpd="thinThick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32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1371600" y="2476500"/>
            <a:ext cx="7620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ân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a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ùng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ườ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a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ữu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ỉ</a:t>
            </a:r>
            <a:r>
              <a: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015425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4028182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4028182"/>
            <a:ext cx="7239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4-Point Star 10"/>
          <p:cNvSpPr/>
          <p:nvPr/>
        </p:nvSpPr>
        <p:spPr>
          <a:xfrm>
            <a:off x="152400" y="4231957"/>
            <a:ext cx="228600" cy="228600"/>
          </a:xfrm>
          <a:prstGeom prst="star4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5029200" y="3934264"/>
          <a:ext cx="354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3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934264"/>
                        <a:ext cx="354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2165350" y="5257800"/>
          <a:ext cx="41592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4" name="Equation" r:id="rId8" imgW="1790640" imgH="393480" progId="Equation.DSMT4">
                  <p:embed/>
                </p:oleObj>
              </mc:Choice>
              <mc:Fallback>
                <p:oleObj name="Equation" r:id="rId8" imgW="1790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5257800"/>
                        <a:ext cx="41592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Ảnh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5943600"/>
            <a:ext cx="990600" cy="695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09800" y="954088"/>
            <a:ext cx="510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" descr="Picture26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" y="1143000"/>
            <a:ext cx="2057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433851" y="1601064"/>
            <a:ext cx="51099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10"/>
          <p:cNvSpPr>
            <a:spLocks noChangeArrowheads="1"/>
          </p:cNvSpPr>
          <p:nvPr/>
        </p:nvSpPr>
        <p:spPr bwMode="auto">
          <a:xfrm>
            <a:off x="609600" y="29718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A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609600" y="3886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B</a:t>
            </a:r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609600" y="48006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C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609600" y="5791200"/>
            <a:ext cx="533400" cy="457200"/>
          </a:xfrm>
          <a:prstGeom prst="ellipse">
            <a:avLst/>
          </a:prstGeom>
          <a:gradFill flip="none" rotWithShape="1">
            <a:gsLst>
              <a:gs pos="0">
                <a:srgbClr val="FF3300">
                  <a:shade val="30000"/>
                  <a:satMod val="115000"/>
                </a:srgbClr>
              </a:gs>
              <a:gs pos="50000">
                <a:srgbClr val="FF3300">
                  <a:shade val="67500"/>
                  <a:satMod val="115000"/>
                </a:srgbClr>
              </a:gs>
              <a:gs pos="100000">
                <a:srgbClr val="FF330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D</a:t>
            </a:r>
          </a:p>
        </p:txBody>
      </p:sp>
      <p:pic>
        <p:nvPicPr>
          <p:cNvPr id="14" name="Picture 14" descr="Picture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0" y="3095625"/>
            <a:ext cx="1219200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75646"/>
              </p:ext>
            </p:extLst>
          </p:nvPr>
        </p:nvGraphicFramePr>
        <p:xfrm>
          <a:off x="2514600" y="25908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8" name="Phương trình" r:id="rId7" imgW="774360" imgH="393480" progId="Equation.3">
                  <p:embed/>
                </p:oleObj>
              </mc:Choice>
              <mc:Fallback>
                <p:oleObj name="Phương trình" r:id="rId7" imgW="774360" imgH="39348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908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00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36937"/>
              </p:ext>
            </p:extLst>
          </p:nvPr>
        </p:nvGraphicFramePr>
        <p:xfrm>
          <a:off x="2514600" y="35814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9" name="Phương trình" r:id="rId9" imgW="1015920" imgH="393480" progId="Equation.3">
                  <p:embed/>
                </p:oleObj>
              </mc:Choice>
              <mc:Fallback>
                <p:oleObj name="Phương trình" r:id="rId9" imgW="101592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814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0"/>
          <p:cNvGraphicFramePr>
            <a:graphicFrameLocks noChangeAspect="1"/>
          </p:cNvGraphicFramePr>
          <p:nvPr/>
        </p:nvGraphicFramePr>
        <p:xfrm>
          <a:off x="2514600" y="45720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0" name="Equation" r:id="rId11" imgW="838080" imgH="393480" progId="Equation.3">
                  <p:embed/>
                </p:oleObj>
              </mc:Choice>
              <mc:Fallback>
                <p:oleObj name="Equation" r:id="rId11" imgW="8380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2514600" y="5562600"/>
          <a:ext cx="3276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1" name="Equation" r:id="rId13" imgW="1079280" imgH="393480" progId="Equation.3">
                  <p:embed/>
                </p:oleObj>
              </mc:Choice>
              <mc:Fallback>
                <p:oleObj name="Equation" r:id="rId13" imgW="1079280" imgH="3934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3276600" cy="990600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26" descr="Picture29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94648" y="3821281"/>
            <a:ext cx="2057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Line 27"/>
          <p:cNvSpPr>
            <a:spLocks noChangeShapeType="1"/>
          </p:cNvSpPr>
          <p:nvPr/>
        </p:nvSpPr>
        <p:spPr bwMode="auto">
          <a:xfrm>
            <a:off x="1143000" y="32004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1143000" y="41148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1143000" y="50292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1219200" y="6096000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7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2" grpId="0" animBg="1"/>
      <p:bldP spid="13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/>
          <p:cNvSpPr>
            <a:spLocks noGrp="1"/>
          </p:cNvSpPr>
          <p:nvPr>
            <p:ph type="title"/>
          </p:nvPr>
        </p:nvSpPr>
        <p:spPr>
          <a:xfrm>
            <a:off x="203863" y="152863"/>
            <a:ext cx="8934450" cy="1209803"/>
          </a:xfrm>
          <a:solidFill>
            <a:schemeClr val="accent3">
              <a:lumMod val="60000"/>
              <a:lumOff val="40000"/>
            </a:schemeClr>
          </a:solidFill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Oval 10"/>
          <p:cNvSpPr>
            <a:spLocks noChangeArrowheads="1"/>
          </p:cNvSpPr>
          <p:nvPr/>
        </p:nvSpPr>
        <p:spPr bwMode="auto">
          <a:xfrm>
            <a:off x="910704" y="1801813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A</a:t>
            </a:r>
          </a:p>
        </p:txBody>
      </p:sp>
      <p:sp>
        <p:nvSpPr>
          <p:cNvPr id="4" name="Line 27"/>
          <p:cNvSpPr>
            <a:spLocks noChangeShapeType="1"/>
          </p:cNvSpPr>
          <p:nvPr/>
        </p:nvSpPr>
        <p:spPr bwMode="auto">
          <a:xfrm>
            <a:off x="1504950" y="2026693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66059"/>
              </p:ext>
            </p:extLst>
          </p:nvPr>
        </p:nvGraphicFramePr>
        <p:xfrm>
          <a:off x="2911475" y="1552575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6" name="Phương trình" r:id="rId3" imgW="711000" imgH="393480" progId="Equation.3">
                  <p:embed/>
                </p:oleObj>
              </mc:Choice>
              <mc:Fallback>
                <p:oleObj name="Phương trình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552575"/>
                        <a:ext cx="3008313" cy="990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910704" y="3020206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B</a:t>
            </a:r>
          </a:p>
        </p:txBody>
      </p:sp>
      <p:sp>
        <p:nvSpPr>
          <p:cNvPr id="7" name="Line 28"/>
          <p:cNvSpPr>
            <a:spLocks noChangeShapeType="1"/>
          </p:cNvSpPr>
          <p:nvPr/>
        </p:nvSpPr>
        <p:spPr bwMode="auto">
          <a:xfrm>
            <a:off x="1477370" y="3276600"/>
            <a:ext cx="1371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674634"/>
              </p:ext>
            </p:extLst>
          </p:nvPr>
        </p:nvGraphicFramePr>
        <p:xfrm>
          <a:off x="2876550" y="2643188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7" name="Phương trình" r:id="rId5" imgW="812520" imgH="393480" progId="Equation.3">
                  <p:embed/>
                </p:oleObj>
              </mc:Choice>
              <mc:Fallback>
                <p:oleObj name="Phương trình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2643188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00B05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1024151" y="3982612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C</a:t>
            </a:r>
          </a:p>
        </p:txBody>
      </p:sp>
      <p:sp>
        <p:nvSpPr>
          <p:cNvPr id="10" name="Line 29"/>
          <p:cNvSpPr>
            <a:spLocks noChangeShapeType="1"/>
          </p:cNvSpPr>
          <p:nvPr/>
        </p:nvSpPr>
        <p:spPr bwMode="auto">
          <a:xfrm>
            <a:off x="1581150" y="4229101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35353"/>
              </p:ext>
            </p:extLst>
          </p:nvPr>
        </p:nvGraphicFramePr>
        <p:xfrm>
          <a:off x="2911475" y="3732213"/>
          <a:ext cx="29384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8" name="Phương trình" r:id="rId7" imgW="1054080" imgH="393480" progId="Equation.3">
                  <p:embed/>
                </p:oleObj>
              </mc:Choice>
              <mc:Fallback>
                <p:oleObj name="Phương trình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732213"/>
                        <a:ext cx="2938463" cy="9906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3"/>
          <p:cNvSpPr>
            <a:spLocks noChangeArrowheads="1"/>
          </p:cNvSpPr>
          <p:nvPr/>
        </p:nvSpPr>
        <p:spPr bwMode="auto">
          <a:xfrm>
            <a:off x="1047750" y="5000200"/>
            <a:ext cx="533400" cy="457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dirty="0"/>
              <a:t>D</a:t>
            </a:r>
          </a:p>
        </p:txBody>
      </p:sp>
      <p:sp>
        <p:nvSpPr>
          <p:cNvPr id="13" name="Line 30"/>
          <p:cNvSpPr>
            <a:spLocks noChangeShapeType="1"/>
          </p:cNvSpPr>
          <p:nvPr/>
        </p:nvSpPr>
        <p:spPr bwMode="auto">
          <a:xfrm>
            <a:off x="1581150" y="5267491"/>
            <a:ext cx="1295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570505"/>
              </p:ext>
            </p:extLst>
          </p:nvPr>
        </p:nvGraphicFramePr>
        <p:xfrm>
          <a:off x="2876550" y="4788445"/>
          <a:ext cx="30083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49" name="Phương trình" r:id="rId9" imgW="838080" imgH="393480" progId="Equation.3">
                  <p:embed/>
                </p:oleObj>
              </mc:Choice>
              <mc:Fallback>
                <p:oleObj name="Phương trình" r:id="rId9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4788445"/>
                        <a:ext cx="3008313" cy="990600"/>
                      </a:xfrm>
                      <a:prstGeom prst="rect">
                        <a:avLst/>
                      </a:prstGeom>
                      <a:solidFill>
                        <a:srgbClr val="FF66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6" descr="Picture29"/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71135" y="2927350"/>
            <a:ext cx="2057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Ảnh 1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325" y="335356"/>
            <a:ext cx="973385" cy="973385"/>
          </a:xfrm>
          <a:prstGeom prst="rect">
            <a:avLst/>
          </a:prstGeom>
        </p:spPr>
      </p:pic>
      <p:pic>
        <p:nvPicPr>
          <p:cNvPr id="17" name="Ảnh 1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54" y="335356"/>
            <a:ext cx="879996" cy="879996"/>
          </a:xfrm>
          <a:prstGeom prst="rect">
            <a:avLst/>
          </a:prstGeom>
        </p:spPr>
      </p:pic>
      <p:pic>
        <p:nvPicPr>
          <p:cNvPr id="18" name="Ảnh 17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3773" y="5779045"/>
            <a:ext cx="1150677" cy="1150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20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7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3048000" y="0"/>
            <a:ext cx="2667000" cy="1066800"/>
          </a:xfrm>
          <a:prstGeom prst="horizontalScroll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r="100000" b="100000"/>
            </a:path>
            <a:tileRect l="-100000" t="-100000"/>
          </a:gradFill>
          <a:ln cmpd="dbl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400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4400" dirty="0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53654" y="1391991"/>
            <a:ext cx="7010400" cy="584775"/>
          </a:xfrm>
          <a:prstGeom prst="rect">
            <a:avLst/>
          </a:prstGeom>
          <a:solidFill>
            <a:schemeClr val="accent6">
              <a:lumMod val="75000"/>
            </a:schemeClr>
          </a:solidFill>
          <a:ln w="76200" cmpd="tri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1447800"/>
            <a:ext cx="160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267976"/>
              </p:ext>
            </p:extLst>
          </p:nvPr>
        </p:nvGraphicFramePr>
        <p:xfrm>
          <a:off x="957395" y="34803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6" name="Equation" r:id="rId4" imgW="266400" imgH="393480" progId="Equation.3">
                  <p:embed/>
                </p:oleObj>
              </mc:Choice>
              <mc:Fallback>
                <p:oleObj name="Equation" r:id="rId4" imgW="2664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395" y="3480375"/>
                        <a:ext cx="696259" cy="1219200"/>
                      </a:xfrm>
                      <a:prstGeom prst="rect">
                        <a:avLst/>
                      </a:prstGeom>
                      <a:solidFill>
                        <a:srgbClr val="FF00FF">
                          <a:alpha val="50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94820"/>
              </p:ext>
            </p:extLst>
          </p:nvPr>
        </p:nvGraphicFramePr>
        <p:xfrm>
          <a:off x="5334000" y="2638425"/>
          <a:ext cx="11953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7" name="Phương trình" r:id="rId6" imgW="317160" imgH="393480" progId="Equation.3">
                  <p:embed/>
                </p:oleObj>
              </mc:Choice>
              <mc:Fallback>
                <p:oleObj name="Phương trình" r:id="rId6" imgW="31716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38425"/>
                        <a:ext cx="1195388" cy="1146175"/>
                      </a:xfrm>
                      <a:prstGeom prst="rect">
                        <a:avLst/>
                      </a:prstGeom>
                      <a:solidFill>
                        <a:srgbClr val="99CC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306573"/>
              </p:ext>
            </p:extLst>
          </p:nvPr>
        </p:nvGraphicFramePr>
        <p:xfrm>
          <a:off x="3109913" y="2260600"/>
          <a:ext cx="7937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8" name="Phương trình" r:id="rId8" imgW="253800" imgH="393480" progId="Equation.3">
                  <p:embed/>
                </p:oleObj>
              </mc:Choice>
              <mc:Fallback>
                <p:oleObj name="Phương trình" r:id="rId8" imgW="253800" imgH="39348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260600"/>
                        <a:ext cx="793750" cy="10763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808219"/>
              </p:ext>
            </p:extLst>
          </p:nvPr>
        </p:nvGraphicFramePr>
        <p:xfrm>
          <a:off x="4126520" y="5080575"/>
          <a:ext cx="69625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19" name="Phương trình" r:id="rId10" imgW="228600" imgH="393480" progId="Equation.3">
                  <p:embed/>
                </p:oleObj>
              </mc:Choice>
              <mc:Fallback>
                <p:oleObj name="Phương trình" r:id="rId10" imgW="228600" imgH="39348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20" y="5080575"/>
                        <a:ext cx="696259" cy="1219200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61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542483"/>
              </p:ext>
            </p:extLst>
          </p:nvPr>
        </p:nvGraphicFramePr>
        <p:xfrm>
          <a:off x="5638800" y="4241800"/>
          <a:ext cx="71755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20" name="Phương trình" r:id="rId12" imgW="152280" imgH="393480" progId="Equation.3">
                  <p:embed/>
                </p:oleObj>
              </mc:Choice>
              <mc:Fallback>
                <p:oleObj name="Phương trình" r:id="rId12" imgW="152280" imgH="3934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41800"/>
                        <a:ext cx="717550" cy="1147763"/>
                      </a:xfrm>
                      <a:prstGeom prst="rect">
                        <a:avLst/>
                      </a:prstGeom>
                      <a:solidFill>
                        <a:srgbClr val="FF99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23"/>
          <p:cNvSpPr>
            <a:spLocks noChangeShapeType="1"/>
          </p:cNvSpPr>
          <p:nvPr/>
        </p:nvSpPr>
        <p:spPr bwMode="auto">
          <a:xfrm flipV="1">
            <a:off x="1752600" y="2857327"/>
            <a:ext cx="1271526" cy="100404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4"/>
          <p:cNvSpPr>
            <a:spLocks noChangeShapeType="1"/>
          </p:cNvSpPr>
          <p:nvPr/>
        </p:nvSpPr>
        <p:spPr bwMode="auto">
          <a:xfrm>
            <a:off x="1752600" y="4332021"/>
            <a:ext cx="2331131" cy="14343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 flipV="1">
            <a:off x="1752600" y="3296599"/>
            <a:ext cx="3673298" cy="71717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>
            <a:off x="1752600" y="4206515"/>
            <a:ext cx="3814579" cy="64545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500"/>
                            </p:stCondLst>
                            <p:childTnLst>
                              <p:par>
                                <p:cTn id="5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"/>
                            </p:stCondLst>
                            <p:childTnLst>
                              <p:par>
                                <p:cTn id="80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500"/>
                            </p:stCondLst>
                            <p:childTnLst>
                              <p:par>
                                <p:cTn id="8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09921 L 0.00121 -0.23382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-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50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719 3.7037E-6 L 0.26719 3.7037E-6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52400"/>
            <a:ext cx="84582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700" b="1" u="sng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Tiết</a:t>
            </a:r>
            <a:r>
              <a:rPr lang="en-US" sz="2700" b="1" u="sng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 70</a:t>
            </a:r>
            <a:r>
              <a:rPr lang="en-US" sz="27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</a:rPr>
              <a:t>: </a:t>
            </a:r>
            <a:r>
              <a:rPr lang="en-US" sz="40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FF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NH CHẤT CƠ BẢN CỦA PHÂN SỐ</a:t>
            </a:r>
            <a:endParaRPr lang="en-US" sz="4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" y="152400"/>
            <a:ext cx="9144000" cy="68580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28600" y="152400"/>
            <a:ext cx="8686800" cy="1295400"/>
          </a:xfrm>
          <a:prstGeom prst="rect">
            <a:avLst/>
          </a:prstGeom>
          <a:solidFill>
            <a:srgbClr val="FF66FF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iếm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ầ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4729" y="1888986"/>
            <a:ext cx="1524000" cy="609600"/>
          </a:xfrm>
          <a:prstGeom prst="rect">
            <a:avLst/>
          </a:prstGeom>
          <a:solidFill>
            <a:srgbClr val="FF990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4729" y="3025658"/>
            <a:ext cx="1524000" cy="609600"/>
          </a:xfrm>
          <a:prstGeom prst="rect">
            <a:avLst/>
          </a:prstGeom>
          <a:solidFill>
            <a:srgbClr val="92D05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254391" y="4327973"/>
            <a:ext cx="1524000" cy="685800"/>
          </a:xfrm>
          <a:prstGeom prst="rect">
            <a:avLst/>
          </a:prstGeom>
          <a:solidFill>
            <a:srgbClr val="FF0066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254391" y="5625905"/>
            <a:ext cx="1524000" cy="685800"/>
          </a:xfrm>
          <a:prstGeom prst="rect">
            <a:avLst/>
          </a:prstGeom>
          <a:solidFill>
            <a:srgbClr val="00B0F0"/>
          </a:solidFill>
          <a:ln w="57150" cmpd="thickThin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23"/>
          <p:cNvSpPr>
            <a:spLocks noChangeShapeType="1"/>
          </p:cNvSpPr>
          <p:nvPr/>
        </p:nvSpPr>
        <p:spPr bwMode="auto">
          <a:xfrm>
            <a:off x="1905000" y="2209799"/>
            <a:ext cx="1229746" cy="1"/>
          </a:xfrm>
          <a:prstGeom prst="line">
            <a:avLst/>
          </a:prstGeom>
          <a:noFill/>
          <a:ln w="9525">
            <a:solidFill>
              <a:srgbClr val="00B05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25"/>
          <p:cNvSpPr>
            <a:spLocks noChangeShapeType="1"/>
          </p:cNvSpPr>
          <p:nvPr/>
        </p:nvSpPr>
        <p:spPr bwMode="auto">
          <a:xfrm>
            <a:off x="1905000" y="3352800"/>
            <a:ext cx="1123950" cy="0"/>
          </a:xfrm>
          <a:prstGeom prst="line">
            <a:avLst/>
          </a:prstGeom>
          <a:noFill/>
          <a:ln w="9525">
            <a:solidFill>
              <a:srgbClr val="00B0F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6"/>
          <p:cNvSpPr>
            <a:spLocks noChangeShapeType="1"/>
          </p:cNvSpPr>
          <p:nvPr/>
        </p:nvSpPr>
        <p:spPr bwMode="auto">
          <a:xfrm flipV="1">
            <a:off x="1848728" y="4632185"/>
            <a:ext cx="1215679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>
            <a:off x="1848728" y="5981700"/>
            <a:ext cx="1215679" cy="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" name="Đối tượng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89883"/>
              </p:ext>
            </p:extLst>
          </p:nvPr>
        </p:nvGraphicFramePr>
        <p:xfrm>
          <a:off x="3120883" y="1553904"/>
          <a:ext cx="1502697" cy="1095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4" name="Phương trình" r:id="rId5" imgW="444240" imgH="393480" progId="Equation.3">
                  <p:embed/>
                </p:oleObj>
              </mc:Choice>
              <mc:Fallback>
                <p:oleObj name="Phương trình" r:id="rId5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0883" y="1553904"/>
                        <a:ext cx="1502697" cy="109551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Đường kết nối Mũi tên Thẳng 22"/>
          <p:cNvCxnSpPr/>
          <p:nvPr/>
        </p:nvCxnSpPr>
        <p:spPr>
          <a:xfrm flipV="1">
            <a:off x="4751043" y="2150518"/>
            <a:ext cx="927930" cy="30094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Đối tượng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82358"/>
              </p:ext>
            </p:extLst>
          </p:nvPr>
        </p:nvGraphicFramePr>
        <p:xfrm>
          <a:off x="5753099" y="1577158"/>
          <a:ext cx="1482383" cy="107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5" name="Phương trình" r:id="rId7" imgW="419040" imgH="393480" progId="Equation.3">
                  <p:embed/>
                </p:oleObj>
              </mc:Choice>
              <mc:Fallback>
                <p:oleObj name="Phương trình" r:id="rId7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3099" y="1577158"/>
                        <a:ext cx="1482383" cy="1074996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Đối tượng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15799"/>
              </p:ext>
            </p:extLst>
          </p:nvPr>
        </p:nvGraphicFramePr>
        <p:xfrm>
          <a:off x="3134745" y="2797020"/>
          <a:ext cx="1488835" cy="115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6" name="Phương trình" r:id="rId9" imgW="444240" imgH="393480" progId="Equation.3">
                  <p:embed/>
                </p:oleObj>
              </mc:Choice>
              <mc:Fallback>
                <p:oleObj name="Phương trình" r:id="rId9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4745" y="2797020"/>
                        <a:ext cx="1488835" cy="1155419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Đường kết nối Mũi tên Thẳng 29"/>
          <p:cNvCxnSpPr/>
          <p:nvPr/>
        </p:nvCxnSpPr>
        <p:spPr>
          <a:xfrm flipV="1">
            <a:off x="4677795" y="3352800"/>
            <a:ext cx="1037205" cy="2784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Đối tượng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24812"/>
              </p:ext>
            </p:extLst>
          </p:nvPr>
        </p:nvGraphicFramePr>
        <p:xfrm>
          <a:off x="5769215" y="2780851"/>
          <a:ext cx="1466267" cy="109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7" name="Phương trình" r:id="rId11" imgW="368280" imgH="393480" progId="Equation.3">
                  <p:embed/>
                </p:oleObj>
              </mc:Choice>
              <mc:Fallback>
                <p:oleObj name="Phương trình" r:id="rId11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69215" y="2780851"/>
                        <a:ext cx="1466267" cy="1092576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Đối tượng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33959"/>
              </p:ext>
            </p:extLst>
          </p:nvPr>
        </p:nvGraphicFramePr>
        <p:xfrm>
          <a:off x="3120883" y="4126627"/>
          <a:ext cx="1508267" cy="109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8" name="Phương trình" r:id="rId13" imgW="444240" imgH="393480" progId="Equation.3">
                  <p:embed/>
                </p:oleObj>
              </mc:Choice>
              <mc:Fallback>
                <p:oleObj name="Phương trình" r:id="rId13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0883" y="4126627"/>
                        <a:ext cx="1508267" cy="109203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Đường kết nối Mũi tên Thẳng 35"/>
          <p:cNvCxnSpPr/>
          <p:nvPr/>
        </p:nvCxnSpPr>
        <p:spPr>
          <a:xfrm>
            <a:off x="4629150" y="4670873"/>
            <a:ext cx="1171717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Đối tượng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822573"/>
              </p:ext>
            </p:extLst>
          </p:nvPr>
        </p:nvGraphicFramePr>
        <p:xfrm>
          <a:off x="5789442" y="4002126"/>
          <a:ext cx="1446040" cy="1177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39" name="Phương trình" r:id="rId15" imgW="368280" imgH="393480" progId="Equation.3">
                  <p:embed/>
                </p:oleObj>
              </mc:Choice>
              <mc:Fallback>
                <p:oleObj name="Phương trình" r:id="rId15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89442" y="4002126"/>
                        <a:ext cx="1446040" cy="1177769"/>
                      </a:xfrm>
                      <a:prstGeom prst="rect">
                        <a:avLst/>
                      </a:prstGeom>
                      <a:solidFill>
                        <a:srgbClr val="FF0066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Đối tượng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49617"/>
              </p:ext>
            </p:extLst>
          </p:nvPr>
        </p:nvGraphicFramePr>
        <p:xfrm>
          <a:off x="3120883" y="5407952"/>
          <a:ext cx="1489217" cy="108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0" name="Phương trình" r:id="rId17" imgW="444240" imgH="393480" progId="Equation.3">
                  <p:embed/>
                </p:oleObj>
              </mc:Choice>
              <mc:Fallback>
                <p:oleObj name="Phương trình" r:id="rId17" imgW="444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20883" y="5407952"/>
                        <a:ext cx="1489217" cy="108215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Đường kết nối Mũi tên Thẳng 40"/>
          <p:cNvCxnSpPr/>
          <p:nvPr/>
        </p:nvCxnSpPr>
        <p:spPr>
          <a:xfrm>
            <a:off x="4629150" y="5970563"/>
            <a:ext cx="1085850" cy="11137"/>
          </a:xfrm>
          <a:prstGeom prst="straightConnector1">
            <a:avLst/>
          </a:prstGeom>
          <a:ln>
            <a:solidFill>
              <a:srgbClr val="00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Đối tượng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157405"/>
              </p:ext>
            </p:extLst>
          </p:nvPr>
        </p:nvGraphicFramePr>
        <p:xfrm>
          <a:off x="5769215" y="5308592"/>
          <a:ext cx="1393585" cy="1119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41" name="Phương trình" r:id="rId19" imgW="368280" imgH="393480" progId="Equation.3">
                  <p:embed/>
                </p:oleObj>
              </mc:Choice>
              <mc:Fallback>
                <p:oleObj name="Phương trình" r:id="rId19" imgW="3682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69215" y="5308592"/>
                        <a:ext cx="1393585" cy="1119161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Wallcate"/>
          <p:cNvPicPr>
            <a:picLocks noChangeAspect="1" noChangeArrowheads="1"/>
          </p:cNvPicPr>
          <p:nvPr/>
        </p:nvPicPr>
        <p:blipFill>
          <a:blip r:embed="rId3"/>
          <a:srcRect l="2518" t="3529" r="8163" b="10641"/>
          <a:stretch>
            <a:fillRect/>
          </a:stretch>
        </p:blipFill>
        <p:spPr bwMode="auto">
          <a:xfrm>
            <a:off x="-152400" y="-152400"/>
            <a:ext cx="9144000" cy="683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WordArt 4"/>
          <p:cNvSpPr>
            <a:spLocks noChangeArrowheads="1" noChangeShapeType="1" noTextEdit="1"/>
          </p:cNvSpPr>
          <p:nvPr/>
        </p:nvSpPr>
        <p:spPr bwMode="auto">
          <a:xfrm>
            <a:off x="2286000" y="1123950"/>
            <a:ext cx="4648200" cy="781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8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ướng dẫn về nhà</a:t>
            </a:r>
            <a:endParaRPr lang="en-US" sz="48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4" name="Horizontal Scroll 3"/>
          <p:cNvSpPr/>
          <p:nvPr/>
        </p:nvSpPr>
        <p:spPr>
          <a:xfrm>
            <a:off x="1905000" y="914400"/>
            <a:ext cx="5181600" cy="1219200"/>
          </a:xfrm>
          <a:prstGeom prst="horizontalScroll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2209800"/>
            <a:ext cx="64770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latin typeface="Times New Roman" panose="02020603050405020304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tập11, 12,13/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11SGK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T.</a:t>
            </a:r>
          </a:p>
          <a:p>
            <a:pPr algn="just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oa h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0375" y="0"/>
            <a:ext cx="2438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 descr="hoa hon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25" y="19050"/>
            <a:ext cx="22860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 descr="Gio ho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000500"/>
            <a:ext cx="25908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Rectangle 71"/>
          <p:cNvSpPr>
            <a:spLocks noChangeArrowheads="1"/>
          </p:cNvSpPr>
          <p:nvPr/>
        </p:nvSpPr>
        <p:spPr bwMode="auto">
          <a:xfrm>
            <a:off x="0" y="6096000"/>
            <a:ext cx="9144000" cy="762000"/>
          </a:xfrm>
          <a:prstGeom prst="rect">
            <a:avLst/>
          </a:prstGeom>
          <a:gradFill rotWithShape="1">
            <a:gsLst>
              <a:gs pos="0">
                <a:srgbClr val="FF66FF"/>
              </a:gs>
              <a:gs pos="100000">
                <a:srgbClr val="692A69"/>
              </a:gs>
            </a:gsLst>
            <a:path path="rect">
              <a:fillToRect t="100000" r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r" rtl="1" eaLnBrk="1" hangingPunct="1"/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3190" name="WordArt 6"/>
          <p:cNvSpPr>
            <a:spLocks noChangeArrowheads="1" noChangeShapeType="1" noTextEdit="1"/>
          </p:cNvSpPr>
          <p:nvPr/>
        </p:nvSpPr>
        <p:spPr bwMode="auto">
          <a:xfrm>
            <a:off x="1219200" y="2057400"/>
            <a:ext cx="74676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2700">
                  <a:solidFill>
                    <a:srgbClr val="0066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ÂN THÀNH CẢM ƠN</a:t>
            </a:r>
            <a:endParaRPr lang="en-US" sz="3600" b="1" kern="10" dirty="0">
              <a:ln w="12700">
                <a:solidFill>
                  <a:srgbClr val="0066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-7162800" y="6400800"/>
            <a:ext cx="7391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Chào mừng thầy cô giáo về dự giờ thăm lớp</a:t>
            </a:r>
          </a:p>
        </p:txBody>
      </p:sp>
      <p:sp>
        <p:nvSpPr>
          <p:cNvPr id="3080" name="WordArt 8"/>
          <p:cNvSpPr>
            <a:spLocks noChangeArrowheads="1" noChangeShapeType="1" noTextEdit="1"/>
          </p:cNvSpPr>
          <p:nvPr/>
        </p:nvSpPr>
        <p:spPr bwMode="auto">
          <a:xfrm>
            <a:off x="876300" y="2971800"/>
            <a:ext cx="80391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HẦY CÔ GIÁO VÀ CÁC EM HỌC SINH!</a:t>
            </a:r>
          </a:p>
        </p:txBody>
      </p:sp>
      <p:sp>
        <p:nvSpPr>
          <p:cNvPr id="3082" name="TextBox 2"/>
          <p:cNvSpPr txBox="1">
            <a:spLocks noChangeArrowheads="1"/>
          </p:cNvSpPr>
          <p:nvPr/>
        </p:nvSpPr>
        <p:spPr bwMode="auto">
          <a:xfrm>
            <a:off x="4038600" y="5048250"/>
            <a:ext cx="403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6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0" fill="hold"/>
                                        <p:tgtEl>
                                          <p:spTgt spid="931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0" grpId="0" animBg="1"/>
      <p:bldP spid="102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"/>
            <a:ext cx="91440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TextBox 11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1219200"/>
            <a:ext cx="91440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 descr="questio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76200"/>
            <a:ext cx="1066800" cy="1116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questio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24439" y="0"/>
            <a:ext cx="1137998" cy="1190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WordArt 4"/>
          <p:cNvSpPr>
            <a:spLocks noChangeArrowheads="1" noChangeShapeType="1" noTextEdit="1"/>
          </p:cNvSpPr>
          <p:nvPr/>
        </p:nvSpPr>
        <p:spPr bwMode="auto">
          <a:xfrm>
            <a:off x="2438400" y="583046"/>
            <a:ext cx="4305300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90600" y="1304092"/>
            <a:ext cx="1905000" cy="677108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:</a:t>
            </a:r>
            <a:endParaRPr lang="en-US" sz="3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43000" y="2476500"/>
          <a:ext cx="21336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" name="Equation" r:id="rId7" imgW="711000" imgH="1028520" progId="Equation.DSMT4">
                  <p:embed/>
                </p:oleObj>
              </mc:Choice>
              <mc:Fallback>
                <p:oleObj name="Equation" r:id="rId7" imgW="711000" imgH="10285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76500"/>
                        <a:ext cx="2133600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140269"/>
              </p:ext>
            </p:extLst>
          </p:nvPr>
        </p:nvGraphicFramePr>
        <p:xfrm>
          <a:off x="4876800" y="2495550"/>
          <a:ext cx="2933700" cy="308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7" name="Equation" r:id="rId9" imgW="977760" imgH="1028520" progId="Equation.DSMT4">
                  <p:embed/>
                </p:oleObj>
              </mc:Choice>
              <mc:Fallback>
                <p:oleObj name="Equation" r:id="rId9" imgW="977760" imgH="1028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495550"/>
                        <a:ext cx="2933700" cy="308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flipH="1">
            <a:off x="4066942" y="2667000"/>
            <a:ext cx="31898" cy="385578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7" name="Ảnh 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026" y="5943600"/>
            <a:ext cx="1369850" cy="7715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41231" y="5757204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x = 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63375" y="57150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x = -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600200" y="381000"/>
            <a:ext cx="61722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824163" y="5689600"/>
          <a:ext cx="400843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5689600"/>
                        <a:ext cx="400843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9" name="Picture 3" descr="hoc-sinh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"/>
            <a:ext cx="6165850" cy="36576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774950" y="4419600"/>
          <a:ext cx="36004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4419600"/>
                        <a:ext cx="3600450" cy="11176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DFFFF">
                              <a:alpha val="69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BDFFFF">
                              <a:alpha val="69000"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6756400" y="5715000"/>
            <a:ext cx="14478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21843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14"/>
          <p:cNvSpPr/>
          <p:nvPr/>
        </p:nvSpPr>
        <p:spPr>
          <a:xfrm>
            <a:off x="228600" y="1752600"/>
            <a:ext cx="8915400" cy="67710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just"/>
            <a:r>
              <a:rPr lang="en-US" sz="3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38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3800" b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ẤT CƠ BẢN CỦA PHÂN SỐ</a:t>
            </a:r>
            <a:endParaRPr lang="vi-VN" sz="3800" b="1" u="sng" cap="none" spc="0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264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971800" y="523875"/>
            <a:ext cx="533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128963" y="1284288"/>
          <a:ext cx="23177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1284288"/>
                        <a:ext cx="23177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434013" y="1390650"/>
            <a:ext cx="3305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/>
              <a:t> 1.4 = 2.2 = 4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3124200" y="2522538"/>
          <a:ext cx="21145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22538"/>
                        <a:ext cx="21145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5334000" y="2590800"/>
            <a:ext cx="47132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400" dirty="0"/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200" dirty="0"/>
              <a:t>  (-1).(-6) = 2.3 = 6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3105150" y="4037013"/>
          <a:ext cx="18192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8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4037013"/>
                        <a:ext cx="18192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389563" y="4143375"/>
            <a:ext cx="4713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200" dirty="0"/>
              <a:t>  (-4).(-2) = 8.1= 8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3105150" y="5534025"/>
          <a:ext cx="2292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9" name="Equation" r:id="rId9" imgW="812520" imgH="393480" progId="Equation.DSMT4">
                  <p:embed/>
                </p:oleObj>
              </mc:Choice>
              <mc:Fallback>
                <p:oleObj name="Equation" r:id="rId9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5534025"/>
                        <a:ext cx="22923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5403850" y="5667375"/>
            <a:ext cx="5064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3200" dirty="0"/>
              <a:t> 5.2 =(-10).(-1)=10</a:t>
            </a:r>
          </a:p>
        </p:txBody>
      </p:sp>
    </p:spTree>
    <p:extLst>
      <p:ext uri="{BB962C8B-B14F-4D97-AF65-F5344CB8AC3E}">
        <p14:creationId xmlns:p14="http://schemas.microsoft.com/office/powerpoint/2010/main" val="4118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1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20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2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  <p:bldP spid="18442" grpId="0"/>
      <p:bldP spid="18444" grpId="0"/>
      <p:bldP spid="18446" grpId="0"/>
      <p:bldP spid="184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990600"/>
            <a:ext cx="2362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2001214"/>
            <a:ext cx="12954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81000" y="4520683"/>
            <a:ext cx="12954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3810000" y="152400"/>
            <a:ext cx="3733800" cy="2238374"/>
          </a:xfrm>
          <a:prstGeom prst="cloudCallout">
            <a:avLst>
              <a:gd name="adj1" fmla="val -57656"/>
              <a:gd name="adj2" fmla="val 39802"/>
            </a:avLst>
          </a:prstGeom>
          <a:solidFill>
            <a:srgbClr val="FFCCFF"/>
          </a:solidFill>
          <a:ln>
            <a:solidFill>
              <a:srgbClr val="99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1752600"/>
            <a:ext cx="733425" cy="77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Cloud Callout 13"/>
          <p:cNvSpPr/>
          <p:nvPr/>
        </p:nvSpPr>
        <p:spPr>
          <a:xfrm>
            <a:off x="3810000" y="2714626"/>
            <a:ext cx="3733800" cy="2238374"/>
          </a:xfrm>
          <a:prstGeom prst="cloudCallout">
            <a:avLst>
              <a:gd name="adj1" fmla="val -57656"/>
              <a:gd name="adj2" fmla="val 39802"/>
            </a:avLst>
          </a:prstGeom>
          <a:solidFill>
            <a:srgbClr val="FFCCFF"/>
          </a:solidFill>
          <a:ln>
            <a:solidFill>
              <a:srgbClr val="9900CC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6" descr="question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95600" y="4332596"/>
            <a:ext cx="733425" cy="772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4419600" y="2006083"/>
            <a:ext cx="44196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4343400" y="4520683"/>
            <a:ext cx="4419600" cy="584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85" tIns="45691" rIns="91385" bIns="45691">
            <a:spAutoFit/>
          </a:bodyPr>
          <a:lstStyle/>
          <a:p>
            <a:pPr eaLnBrk="1" hangingPunct="1"/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4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124200" y="2362200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24200" y="4875212"/>
            <a:ext cx="1219200" cy="15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>
            <a:off x="685800" y="3048000"/>
            <a:ext cx="53340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1295400" y="2844225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1219200" y="284994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685800" y="5537775"/>
            <a:ext cx="533400" cy="2286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1295400" y="5334000"/>
            <a:ext cx="4953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1295400" y="5288340"/>
            <a:ext cx="7924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Ảnh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5974140"/>
            <a:ext cx="990600" cy="715241"/>
          </a:xfrm>
          <a:prstGeom prst="rect">
            <a:avLst/>
          </a:prstGeom>
        </p:spPr>
      </p:pic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193618"/>
              </p:ext>
            </p:extLst>
          </p:nvPr>
        </p:nvGraphicFramePr>
        <p:xfrm>
          <a:off x="1600200" y="1834515"/>
          <a:ext cx="1219200" cy="100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1" name="Phương trình" r:id="rId7" imgW="406080" imgH="393480" progId="Equation.3">
                  <p:embed/>
                </p:oleObj>
              </mc:Choice>
              <mc:Fallback>
                <p:oleObj name="Phương trình" r:id="rId7" imgW="406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1834515"/>
                        <a:ext cx="1219200" cy="1009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Đối tượng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29216"/>
              </p:ext>
            </p:extLst>
          </p:nvPr>
        </p:nvGraphicFramePr>
        <p:xfrm>
          <a:off x="1600200" y="4459288"/>
          <a:ext cx="1371600" cy="9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" name="Phương trình" r:id="rId9" imgW="622080" imgH="393480" progId="Equation.3">
                  <p:embed/>
                </p:oleObj>
              </mc:Choice>
              <mc:Fallback>
                <p:oleObj name="Phương trình" r:id="rId9" imgW="622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00200" y="4459288"/>
                        <a:ext cx="1371600" cy="968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900" decel="100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 animBg="1"/>
      <p:bldP spid="10" grpId="1" build="allAtOnce" animBg="1"/>
      <p:bldP spid="14" grpId="0" build="allAtOnce" animBg="1"/>
      <p:bldP spid="14" grpId="1" build="allAtOnce" animBg="1"/>
      <p:bldP spid="16" grpId="0"/>
      <p:bldP spid="20" grpId="0" animBg="1"/>
      <p:bldP spid="4100" grpId="0"/>
      <p:bldP spid="4100" grpId="1"/>
      <p:bldP spid="22" grpId="0"/>
      <p:bldP spid="22" grpId="1"/>
      <p:bldP spid="22" grpId="2"/>
      <p:bldP spid="23" grpId="0" animBg="1"/>
      <p:bldP spid="24" grpId="0"/>
      <p:bldP spid="24" grpId="1"/>
      <p:bldP spid="25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675620"/>
            <a:ext cx="9144000" cy="6182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ounded Rectangle 7"/>
          <p:cNvSpPr/>
          <p:nvPr/>
        </p:nvSpPr>
        <p:spPr>
          <a:xfrm>
            <a:off x="76200" y="990600"/>
            <a:ext cx="8915400" cy="1828800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u="sng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1212" y="2895600"/>
            <a:ext cx="569388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+mn-lt"/>
              </a:rPr>
              <a:t>2</a:t>
            </a:r>
          </a:p>
        </p:txBody>
      </p:sp>
      <p:pic>
        <p:nvPicPr>
          <p:cNvPr id="10" name="Picture 6" descr="question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2563" y="3133725"/>
            <a:ext cx="4333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2"/>
          <p:cNvSpPr>
            <a:spLocks noChangeArrowheads="1"/>
          </p:cNvSpPr>
          <p:nvPr/>
        </p:nvSpPr>
        <p:spPr bwMode="auto">
          <a:xfrm>
            <a:off x="228600" y="2981325"/>
            <a:ext cx="762000" cy="762000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4" name="Object 143"/>
          <p:cNvGraphicFramePr>
            <a:graphicFrameLocks noChangeAspect="1"/>
          </p:cNvGraphicFramePr>
          <p:nvPr/>
        </p:nvGraphicFramePr>
        <p:xfrm>
          <a:off x="36830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TextBox 164"/>
          <p:cNvSpPr txBox="1"/>
          <p:nvPr/>
        </p:nvSpPr>
        <p:spPr>
          <a:xfrm>
            <a:off x="1066800" y="3048000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2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2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6" name="Object 3"/>
          <p:cNvGraphicFramePr>
            <a:graphicFrameLocks noChangeAspect="1"/>
          </p:cNvGraphicFramePr>
          <p:nvPr/>
        </p:nvGraphicFramePr>
        <p:xfrm>
          <a:off x="5584825" y="4864294"/>
          <a:ext cx="15017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7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4864294"/>
                        <a:ext cx="15017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" name="Arc 55"/>
          <p:cNvSpPr>
            <a:spLocks/>
          </p:cNvSpPr>
          <p:nvPr/>
        </p:nvSpPr>
        <p:spPr bwMode="auto">
          <a:xfrm rot="8010843">
            <a:off x="6166656" y="5508038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8" name="Arc 45"/>
          <p:cNvSpPr>
            <a:spLocks/>
          </p:cNvSpPr>
          <p:nvPr/>
        </p:nvSpPr>
        <p:spPr bwMode="auto">
          <a:xfrm rot="19289961">
            <a:off x="6164359" y="4603847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" name="Rectangle 48"/>
          <p:cNvSpPr>
            <a:spLocks noChangeArrowheads="1"/>
          </p:cNvSpPr>
          <p:nvPr/>
        </p:nvSpPr>
        <p:spPr bwMode="auto">
          <a:xfrm>
            <a:off x="6400800" y="4114800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0" name="Text Box 47"/>
          <p:cNvSpPr txBox="1">
            <a:spLocks noChangeArrowheads="1"/>
          </p:cNvSpPr>
          <p:nvPr/>
        </p:nvSpPr>
        <p:spPr bwMode="auto">
          <a:xfrm>
            <a:off x="6172200" y="3962400"/>
            <a:ext cx="228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:</a:t>
            </a:r>
            <a:endParaRPr lang="en-US" sz="3000" dirty="0">
              <a:latin typeface=".VnArial" pitchFamily="34" charset="0"/>
            </a:endParaRPr>
          </a:p>
        </p:txBody>
      </p:sp>
      <p:sp>
        <p:nvSpPr>
          <p:cNvPr id="171" name="Rectangle 58"/>
          <p:cNvSpPr>
            <a:spLocks noChangeArrowheads="1"/>
          </p:cNvSpPr>
          <p:nvPr/>
        </p:nvSpPr>
        <p:spPr bwMode="auto">
          <a:xfrm>
            <a:off x="6366804" y="6019800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2" name="Text Box 57"/>
          <p:cNvSpPr txBox="1">
            <a:spLocks noChangeArrowheads="1"/>
          </p:cNvSpPr>
          <p:nvPr/>
        </p:nvSpPr>
        <p:spPr bwMode="auto">
          <a:xfrm>
            <a:off x="6138204" y="5867400"/>
            <a:ext cx="228600" cy="591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:</a:t>
            </a:r>
            <a:endParaRPr lang="en-US" sz="3000" dirty="0">
              <a:latin typeface=".VnArial" pitchFamily="34" charset="0"/>
            </a:endParaRPr>
          </a:p>
        </p:txBody>
      </p:sp>
      <p:grpSp>
        <p:nvGrpSpPr>
          <p:cNvPr id="173" name="Group 37"/>
          <p:cNvGrpSpPr>
            <a:grpSpLocks/>
          </p:cNvGrpSpPr>
          <p:nvPr/>
        </p:nvGrpSpPr>
        <p:grpSpPr bwMode="auto">
          <a:xfrm>
            <a:off x="2362200" y="3994245"/>
            <a:ext cx="630029" cy="2560943"/>
            <a:chOff x="1237" y="672"/>
            <a:chExt cx="335" cy="1412"/>
          </a:xfrm>
        </p:grpSpPr>
        <p:sp>
          <p:nvSpPr>
            <p:cNvPr id="174" name="Text Box 33"/>
            <p:cNvSpPr txBox="1">
              <a:spLocks noChangeArrowheads="1"/>
            </p:cNvSpPr>
            <p:nvPr/>
          </p:nvSpPr>
          <p:spPr bwMode="auto">
            <a:xfrm>
              <a:off x="1237" y="672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3</a:t>
              </a:r>
            </a:p>
          </p:txBody>
        </p:sp>
        <p:sp>
          <p:nvSpPr>
            <p:cNvPr id="175" name="Text Box 36"/>
            <p:cNvSpPr txBox="1">
              <a:spLocks noChangeArrowheads="1"/>
            </p:cNvSpPr>
            <p:nvPr/>
          </p:nvSpPr>
          <p:spPr bwMode="auto">
            <a:xfrm>
              <a:off x="1248" y="1776"/>
              <a:ext cx="324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</a:p>
          </p:txBody>
        </p:sp>
      </p:grpSp>
      <p:graphicFrame>
        <p:nvGraphicFramePr>
          <p:cNvPr id="1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0844"/>
              </p:ext>
            </p:extLst>
          </p:nvPr>
        </p:nvGraphicFramePr>
        <p:xfrm>
          <a:off x="1531505" y="4776362"/>
          <a:ext cx="1584960" cy="111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11" imgW="558720" imgH="393480" progId="Equation.DSMT4">
                  <p:embed/>
                </p:oleObj>
              </mc:Choice>
              <mc:Fallback>
                <p:oleObj name="Equation" r:id="rId11" imgW="5587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505" y="4776362"/>
                        <a:ext cx="1584960" cy="11163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Arc 45"/>
          <p:cNvSpPr>
            <a:spLocks/>
          </p:cNvSpPr>
          <p:nvPr/>
        </p:nvSpPr>
        <p:spPr bwMode="auto">
          <a:xfrm rot="19289961">
            <a:off x="2179514" y="4523876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" name="Arc 55"/>
          <p:cNvSpPr>
            <a:spLocks/>
          </p:cNvSpPr>
          <p:nvPr/>
        </p:nvSpPr>
        <p:spPr bwMode="auto">
          <a:xfrm rot="8010843">
            <a:off x="2167744" y="5516773"/>
            <a:ext cx="533400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9" name="Rectangle 48"/>
          <p:cNvSpPr>
            <a:spLocks noChangeArrowheads="1"/>
          </p:cNvSpPr>
          <p:nvPr/>
        </p:nvSpPr>
        <p:spPr bwMode="auto">
          <a:xfrm>
            <a:off x="2362200" y="4034829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0" name="Text Box 47"/>
          <p:cNvSpPr txBox="1">
            <a:spLocks noChangeArrowheads="1"/>
          </p:cNvSpPr>
          <p:nvPr/>
        </p:nvSpPr>
        <p:spPr bwMode="auto">
          <a:xfrm>
            <a:off x="2133600" y="3892848"/>
            <a:ext cx="228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.</a:t>
            </a:r>
            <a:endParaRPr lang="en-US" sz="3000" dirty="0">
              <a:latin typeface=".VnArial" pitchFamily="34" charset="0"/>
            </a:endParaRPr>
          </a:p>
        </p:txBody>
      </p:sp>
      <p:sp>
        <p:nvSpPr>
          <p:cNvPr id="181" name="Rectangle 58"/>
          <p:cNvSpPr>
            <a:spLocks noChangeArrowheads="1"/>
          </p:cNvSpPr>
          <p:nvPr/>
        </p:nvSpPr>
        <p:spPr bwMode="auto">
          <a:xfrm>
            <a:off x="2362200" y="6016029"/>
            <a:ext cx="457200" cy="457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2" name="Group 59"/>
          <p:cNvGrpSpPr>
            <a:grpSpLocks/>
          </p:cNvGrpSpPr>
          <p:nvPr/>
        </p:nvGrpSpPr>
        <p:grpSpPr bwMode="auto">
          <a:xfrm>
            <a:off x="6381750" y="4114800"/>
            <a:ext cx="552450" cy="2457518"/>
            <a:chOff x="1248" y="672"/>
            <a:chExt cx="348" cy="1414"/>
          </a:xfrm>
        </p:grpSpPr>
        <p:sp>
          <p:nvSpPr>
            <p:cNvPr id="183" name="Text Box 60"/>
            <p:cNvSpPr txBox="1">
              <a:spLocks noChangeArrowheads="1"/>
            </p:cNvSpPr>
            <p:nvPr/>
          </p:nvSpPr>
          <p:spPr bwMode="auto">
            <a:xfrm>
              <a:off x="1272" y="672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  <p:sp>
          <p:nvSpPr>
            <p:cNvPr id="184" name="Text Box 61"/>
            <p:cNvSpPr txBox="1">
              <a:spLocks noChangeArrowheads="1"/>
            </p:cNvSpPr>
            <p:nvPr/>
          </p:nvSpPr>
          <p:spPr bwMode="auto">
            <a:xfrm>
              <a:off x="1248" y="1776"/>
              <a:ext cx="32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9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5</a:t>
              </a:r>
            </a:p>
          </p:txBody>
        </p:sp>
      </p:grpSp>
      <p:sp>
        <p:nvSpPr>
          <p:cNvPr id="185" name="Text Box 57"/>
          <p:cNvSpPr txBox="1">
            <a:spLocks noChangeArrowheads="1"/>
          </p:cNvSpPr>
          <p:nvPr/>
        </p:nvSpPr>
        <p:spPr bwMode="auto">
          <a:xfrm>
            <a:off x="2133600" y="5863629"/>
            <a:ext cx="228600" cy="591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sz="3000" dirty="0" smtClean="0">
                <a:latin typeface=".VnArial" pitchFamily="34" charset="0"/>
              </a:rPr>
              <a:t>.</a:t>
            </a:r>
            <a:endParaRPr lang="en-US" sz="3000" dirty="0">
              <a:latin typeface=".Vn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900" decel="100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900" decel="100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900" decel="100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900" decel="100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900" decel="100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900" decel="100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900" decel="100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900" decel="100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900" decel="100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900" decel="100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900" decel="100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900" decel="100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900" decel="100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65" grpId="0"/>
      <p:bldP spid="167" grpId="0" animBg="1"/>
      <p:bldP spid="168" grpId="0" animBg="1"/>
      <p:bldP spid="169" grpId="0" animBg="1"/>
      <p:bldP spid="170" grpId="0"/>
      <p:bldP spid="171" grpId="0" animBg="1"/>
      <p:bldP spid="172" grpId="0"/>
      <p:bldP spid="177" grpId="0" animBg="1"/>
      <p:bldP spid="178" grpId="0" animBg="1"/>
      <p:bldP spid="179" grpId="0" animBg="1"/>
      <p:bldP spid="180" grpId="0"/>
      <p:bldP spid="181" grpId="0" animBg="1"/>
      <p:bldP spid="1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extBox 3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7150"/>
            <a:ext cx="9144000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81000" y="152400"/>
            <a:ext cx="8458200" cy="95410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 TÍNH CHẤT CƠ BẢN CỦA PHÂN SỐ</a:t>
            </a:r>
            <a:endParaRPr lang="vi-VN" sz="28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sz="28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FFFF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TextBox 10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954088"/>
            <a:ext cx="9144000" cy="590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990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6736" y="1772528"/>
            <a:ext cx="8610600" cy="4832092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981200" y="3000375"/>
          <a:ext cx="16843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7"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000375"/>
                        <a:ext cx="1684337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1922463" y="5362575"/>
          <a:ext cx="18018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8" name="Equation" r:id="rId8" imgW="583920" imgH="393480" progId="Equation.DSMT4">
                  <p:embed/>
                </p:oleObj>
              </mc:Choice>
              <mc:Fallback>
                <p:oleObj name="Equation" r:id="rId8" imgW="5839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5362575"/>
                        <a:ext cx="1801812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305300" y="3232150"/>
          <a:ext cx="27813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9" name="Equation" r:id="rId10" imgW="901440" imgH="203040" progId="Equation.DSMT4">
                  <p:embed/>
                </p:oleObj>
              </mc:Choice>
              <mc:Fallback>
                <p:oleObj name="Equation" r:id="rId10" imgW="90144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232150"/>
                        <a:ext cx="2781300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918144"/>
              </p:ext>
            </p:extLst>
          </p:nvPr>
        </p:nvGraphicFramePr>
        <p:xfrm>
          <a:off x="4308475" y="5594350"/>
          <a:ext cx="27019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0" name="Equation" r:id="rId12" imgW="876240" imgH="203040" progId="Equation.DSMT4">
                  <p:embed/>
                </p:oleObj>
              </mc:Choice>
              <mc:Fallback>
                <p:oleObj name="Equation" r:id="rId12" imgW="876240" imgH="2030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594350"/>
                        <a:ext cx="270192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loud Callout 22"/>
          <p:cNvSpPr/>
          <p:nvPr/>
        </p:nvSpPr>
        <p:spPr>
          <a:xfrm>
            <a:off x="152400" y="1743848"/>
            <a:ext cx="6705600" cy="3352801"/>
          </a:xfrm>
          <a:prstGeom prst="cloudCallout">
            <a:avLst>
              <a:gd name="adj1" fmla="val 58703"/>
              <a:gd name="adj2" fmla="val 39973"/>
            </a:avLst>
          </a:prstGeom>
          <a:solidFill>
            <a:srgbClr val="FFFF99"/>
          </a:solidFill>
          <a:ln>
            <a:solidFill>
              <a:srgbClr val="9900CC"/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ở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D1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D2 ở 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12" descr="Picture5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86601" y="4308389"/>
            <a:ext cx="1828800" cy="1482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92470"/>
              </p:ext>
            </p:extLst>
          </p:nvPr>
        </p:nvGraphicFramePr>
        <p:xfrm>
          <a:off x="2881526" y="5334000"/>
          <a:ext cx="38179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526" y="5334000"/>
                        <a:ext cx="3817938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4" name="Picture 4" descr="hoc-sinh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162800" cy="32004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1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228114"/>
              </p:ext>
            </p:extLst>
          </p:nvPr>
        </p:nvGraphicFramePr>
        <p:xfrm>
          <a:off x="2886075" y="3962400"/>
          <a:ext cx="3524250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6" imgW="1193760" imgH="393480" progId="Equation.DSMT4">
                  <p:embed/>
                </p:oleObj>
              </mc:Choice>
              <mc:Fallback>
                <p:oleObj name="Equation" r:id="rId6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3962400"/>
                        <a:ext cx="3524250" cy="109378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BDFFFF">
                              <a:alpha val="69000"/>
                            </a:srgbClr>
                          </a:gs>
                          <a:gs pos="50000">
                            <a:schemeClr val="bg1"/>
                          </a:gs>
                          <a:gs pos="100000">
                            <a:srgbClr val="BDFFFF">
                              <a:alpha val="69000"/>
                            </a:srgbClr>
                          </a:gs>
                        </a:gsLst>
                        <a:lin ang="5400000" scaled="1"/>
                      </a:gradFill>
                      <a:ln w="12700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858000" y="5556250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FF0000"/>
                </a:solidFill>
                <a:latin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5770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939</TotalTime>
  <Words>996</Words>
  <Application>Microsoft Office PowerPoint</Application>
  <PresentationFormat>On-screen Show (4:3)</PresentationFormat>
  <Paragraphs>114</Paragraphs>
  <Slides>1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 Unicode MS</vt:lpstr>
      <vt:lpstr>.VnArial</vt:lpstr>
      <vt:lpstr>Arial</vt:lpstr>
      <vt:lpstr>Calibri</vt:lpstr>
      <vt:lpstr>Tahoma</vt:lpstr>
      <vt:lpstr>Times New Roman</vt:lpstr>
      <vt:lpstr>Wingdings</vt:lpstr>
      <vt:lpstr>Office Theme</vt:lpstr>
      <vt:lpstr>Equation</vt:lpstr>
      <vt:lpstr>Phương trì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Hãy chọn ra câu đúng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uyen</dc:creator>
  <cp:lastModifiedBy>ADMIN</cp:lastModifiedBy>
  <cp:revision>235</cp:revision>
  <dcterms:created xsi:type="dcterms:W3CDTF">2006-08-16T00:00:00Z</dcterms:created>
  <dcterms:modified xsi:type="dcterms:W3CDTF">2020-04-18T01:19:05Z</dcterms:modified>
</cp:coreProperties>
</file>